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bidi w:val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SGA-II实验结果</w:t>
      </w:r>
    </w:p>
    <w:p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、Pareto Front</w:t>
      </w:r>
    </w:p>
    <w:p>
      <w:pPr>
        <w:pStyle w:val="5"/>
        <w:bidi w:val="0"/>
        <w:rPr>
          <w:rFonts w:hint="default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>1、SCH</w:t>
      </w:r>
    </w:p>
    <w:p>
      <w:pPr>
        <w:rPr>
          <w:position w:val="-14"/>
        </w:rPr>
      </w:pPr>
      <w:r>
        <w:rPr>
          <w:position w:val="-14"/>
        </w:rPr>
        <w:object>
          <v:shape id="_x0000_i1033" o:spt="75" type="#_x0000_t75" style="height:20pt;width:51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33" DrawAspect="Content" ObjectID="_1468075725" r:id="rId4">
            <o:LockedField>false</o:LockedField>
          </o:OLEObject>
        </w:object>
      </w:r>
    </w:p>
    <w:p>
      <w:pPr>
        <w:rPr>
          <w:position w:val="-14"/>
        </w:rPr>
      </w:pPr>
      <w:r>
        <w:rPr>
          <w:position w:val="-16"/>
        </w:rPr>
        <w:object>
          <v:shape id="_x0000_i1034" o:spt="75" type="#_x0000_t75" style="height:23pt;width:153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34" DrawAspect="Content" ObjectID="_1468075726" r:id="rId6">
            <o:LockedField>false</o:LockedField>
          </o:OLEObject>
        </w:object>
      </w:r>
    </w:p>
    <w:p/>
    <w:p>
      <w:pPr>
        <w:jc w:val="center"/>
      </w:pPr>
      <w:r>
        <w:drawing>
          <wp:inline distT="0" distB="0" distL="114300" distR="114300">
            <wp:extent cx="2249170" cy="1739265"/>
            <wp:effectExtent l="0" t="0" r="6350" b="133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8"/>
                    <a:srcRect t="4499" r="27163" b="20454"/>
                    <a:stretch>
                      <a:fillRect/>
                    </a:stretch>
                  </pic:blipFill>
                  <pic:spPr>
                    <a:xfrm>
                      <a:off x="0" y="0"/>
                      <a:ext cx="2249170" cy="173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bidi w:val="0"/>
        <w:rPr>
          <w:rFonts w:hint="default" w:eastAsiaTheme="minorEastAsia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>2、KUR</w:t>
      </w:r>
    </w:p>
    <w:p>
      <w:pPr>
        <w:rPr>
          <w:position w:val="-36"/>
        </w:rPr>
      </w:pPr>
      <w:r>
        <w:rPr>
          <w:position w:val="-36"/>
        </w:rPr>
        <w:object>
          <v:shape id="_x0000_i1035" o:spt="75" type="#_x0000_t75" style="height:42pt;width:159pt;" o:ole="t" filled="f" o:preferrelative="t" stroked="f" coordsize="21600,21600">
            <v:path/>
            <v:fill on="f" focussize="0,0"/>
            <v:stroke on="f"/>
            <v:imagedata r:id="rId10" o:title=""/>
            <o:lock v:ext="edit" aspectratio="f"/>
            <w10:wrap type="none"/>
            <w10:anchorlock/>
          </v:shape>
          <o:OLEObject Type="Embed" ProgID="Equation.DSMT4" ShapeID="_x0000_i1035" DrawAspect="Content" ObjectID="_1468075727" r:id="rId9">
            <o:LockedField>false</o:LockedField>
          </o:OLEObject>
        </w:object>
      </w:r>
    </w:p>
    <w:p>
      <w:pPr>
        <w:jc w:val="left"/>
        <w:rPr>
          <w:position w:val="-36"/>
        </w:rPr>
      </w:pPr>
      <w:r>
        <w:rPr>
          <w:position w:val="-36"/>
        </w:rPr>
        <w:object>
          <v:shape id="_x0000_i1040" o:spt="75" type="#_x0000_t75" style="height:42pt;width:219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040" DrawAspect="Content" ObjectID="_1468075728" r:id="rId11">
            <o:LockedField>false</o:LockedField>
          </o:OLEObject>
        </w:object>
      </w:r>
    </w:p>
    <w:p>
      <w:pPr>
        <w:jc w:val="center"/>
        <w:rPr>
          <w:position w:val="-36"/>
        </w:rPr>
      </w:pPr>
      <w:r>
        <w:drawing>
          <wp:inline distT="0" distB="0" distL="114300" distR="114300">
            <wp:extent cx="2327275" cy="1795145"/>
            <wp:effectExtent l="0" t="0" r="4445" b="317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3"/>
                    <a:srcRect t="3468" r="25784" b="20247"/>
                    <a:stretch>
                      <a:fillRect/>
                    </a:stretch>
                  </pic:blipFill>
                  <pic:spPr>
                    <a:xfrm>
                      <a:off x="0" y="0"/>
                      <a:ext cx="2327275" cy="179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bidi w:val="0"/>
        <w:rPr>
          <w:rFonts w:hint="default" w:eastAsiaTheme="minorEastAsia"/>
          <w:b w:val="0"/>
          <w:bCs/>
          <w:lang w:val="en-US" w:eastAsia="zh-CN"/>
        </w:rPr>
      </w:pPr>
      <w:r>
        <w:rPr>
          <w:rFonts w:hint="eastAsia"/>
          <w:b w:val="0"/>
          <w:bCs/>
          <w:lang w:val="en-US" w:eastAsia="zh-CN"/>
        </w:rPr>
        <w:t>3、FON</w:t>
      </w:r>
    </w:p>
    <w:p>
      <w:pPr>
        <w:rPr>
          <w:position w:val="-28"/>
        </w:rPr>
      </w:pPr>
      <w:r>
        <w:rPr>
          <w:position w:val="-28"/>
        </w:rPr>
        <w:object>
          <v:shape id="_x0000_i1038" o:spt="75" type="#_x0000_t75" style="height:34pt;width:181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38" DrawAspect="Content" ObjectID="_1468075729" r:id="rId14">
            <o:LockedField>false</o:LockedField>
          </o:OLEObject>
        </w:object>
      </w:r>
    </w:p>
    <w:p>
      <w:pPr>
        <w:rPr>
          <w:position w:val="-28"/>
        </w:rPr>
      </w:pPr>
      <w:r>
        <w:rPr>
          <w:position w:val="-28"/>
        </w:rPr>
        <w:object>
          <v:shape id="_x0000_i1039" o:spt="75" type="#_x0000_t75" style="height:34pt;width:228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39" DrawAspect="Content" ObjectID="_1468075730" r:id="rId16">
            <o:LockedField>false</o:LockedField>
          </o:OLEObject>
        </w:object>
      </w:r>
    </w:p>
    <w:p>
      <w:pPr>
        <w:jc w:val="center"/>
      </w:pPr>
      <w:r>
        <w:drawing>
          <wp:inline distT="0" distB="0" distL="114300" distR="114300">
            <wp:extent cx="2315210" cy="1772920"/>
            <wp:effectExtent l="0" t="0" r="127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8"/>
                    <a:srcRect t="5118" r="26853" b="20247"/>
                    <a:stretch>
                      <a:fillRect/>
                    </a:stretch>
                  </pic:blipFill>
                  <pic:spPr>
                    <a:xfrm>
                      <a:off x="0" y="0"/>
                      <a:ext cx="2315210" cy="177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numPr>
          <w:ilvl w:val="0"/>
          <w:numId w:val="1"/>
        </w:num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主要参数</w:t>
      </w:r>
    </w:p>
    <w:p>
      <w:pPr>
        <w:numPr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交叉算子：单点交叉（Pc=0.9）</w:t>
      </w:r>
    </w:p>
    <w:p>
      <w:pPr>
        <w:numPr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变异算子：位点变异（Pm=1/编码二进制位数）</w:t>
      </w:r>
    </w:p>
    <w:p>
      <w:pPr>
        <w:numPr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编码方式：二进制编码</w:t>
      </w:r>
    </w:p>
    <w:p>
      <w:pPr>
        <w:numPr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种群规模：N=80</w:t>
      </w:r>
    </w:p>
    <w:p>
      <w:pPr>
        <w:numPr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迭代次数：1000</w:t>
      </w:r>
    </w:p>
    <w:p>
      <w:pPr>
        <w:pStyle w:val="4"/>
        <w:numPr>
          <w:numId w:val="0"/>
        </w:numPr>
        <w:bidi w:val="0"/>
        <w:rPr>
          <w:rStyle w:val="8"/>
          <w:rFonts w:hint="default"/>
          <w:lang w:val="en-US" w:eastAsia="zh-CN"/>
        </w:rPr>
      </w:pPr>
      <w:r>
        <w:rPr>
          <w:rFonts w:hint="eastAsia"/>
          <w:lang w:val="en-US" w:eastAsia="zh-CN"/>
        </w:rPr>
        <w:t>3、Optimal Solutions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1592"/>
        <w:gridCol w:w="3632"/>
        <w:gridCol w:w="32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592" w:type="dxa"/>
            <w:vAlign w:val="top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CH（n=1）</w:t>
            </w:r>
          </w:p>
        </w:tc>
        <w:tc>
          <w:tcPr>
            <w:tcW w:w="3632" w:type="dxa"/>
            <w:vAlign w:val="top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KUR（n=3）</w:t>
            </w:r>
          </w:p>
        </w:tc>
        <w:tc>
          <w:tcPr>
            <w:tcW w:w="3298" w:type="dxa"/>
            <w:vAlign w:val="top"/>
          </w:tcPr>
          <w:p>
            <w:pPr>
              <w:jc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ON（n=3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3956" w:hRule="atLeast"/>
        </w:trPr>
        <w:tc>
          <w:tcPr>
            <w:tcW w:w="1592" w:type="dxa"/>
            <w:vAlign w:val="top"/>
          </w:tcPr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99999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0000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99994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99997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999940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99993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99999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67325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41418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83263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63272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95312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999940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656133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57171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90176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81580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73187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0000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99985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0000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0000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0000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0000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0000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79345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854493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0000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0000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54931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42820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0000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052232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17258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0000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61571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5103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0944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976563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686212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00120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7566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404763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0000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0000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17261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12207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22652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17262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27173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27096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684292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46579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319333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58691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99985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366212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244320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75482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99985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914983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243862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99993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07677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81585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97628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32757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693400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146602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22073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99999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86261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453460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51063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98474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935690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38958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358273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99988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1.456742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3632" w:type="dxa"/>
            <w:vAlign w:val="top"/>
          </w:tcPr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1   0.000001  -0.00000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152303  -1.152749  -1.152802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49805   0.004895  -1.074682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15936   0.000318  -1.07477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152303  -1.152749  -1.152802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80875  -0.701500  -1.09393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1   0.000001  -0.68268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90552  -0.642383  -1.07483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44557  -1.090905  -1.07823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2   0.000075  -1.05499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1   0.000356  -1.016240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50419  -0.936889  -1.05839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1   0.000001  -1.06816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981456  -0.932260  -1.104453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1   0.000001  -0.95016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1   0.000001  -0.879520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109020  -0.958154  -1.07470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996644  -1.003711  -1.07467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3   0.000001  -0.84765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2   0.000060  -0.72327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40135   0.007346  -1.13312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1   0.000003  -0.76572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88886  -0.779626  -1.07515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947273   0.000013  -0.89876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1   0.000013  -0.53515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40   0.000032  -0.81085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1   0.017417  -0.99518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80560  -0.830055  -1.09392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49805   0.004886  -0.87952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1   0.000003  -0.97674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1   0.000040  -0.64362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1   0.000040  -0.58639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981446   0.000003  -0.97674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93862  -1.152855  -1.09392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70559  -1.003720  -1.152802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90791  -1.093671  -1.07467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41889  -0.779626  -1.07519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986336   0.000013  -0.89943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90089   0.000357  -1.09443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731202   0.000001  -0.00000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50510  -0.830078  -1.06816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996094   0.000002  -0.95016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947273   0.009804  -0.879520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41961   0.000001  -0.00000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93140   0.017417  -0.99518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3   0.000032  -0.91217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93140   0.000003  -0.97674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957032   0.001320  -1.10125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74769  -1.003711  -1.05537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3   0.000032  -0.81380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81407  -0.642383  -1.05499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9773   0.000013  -0.89876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2   0.000075  -0.76220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41961   0.000001  -0.95016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1   0.000040  -0.62517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152303  -1.152749  -1.11237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79692  -1.003711  -1.09393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30892   0.000013  -0.89876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1   0.000032  -1.12335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51654  -0.779626  -1.07519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30886  -0.932574  -1.152802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1   0.000182  -0.84030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6104   0.000040  -0.613253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152303  -1.152749  -1.094212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90791  -1.093738  -1.07483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51490  -0.642383  -1.06816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74219   0.000040  -0.58639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41871   0.007651  -0.97702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986336   0.000001  -0.879520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2   0.000001  -0.62561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981456  -0.932260  -1.09474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93140   0.000002  -0.60593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937501   0.000001  -0.879520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2   0.000032  -0.931702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118260   0.007346  -1.13312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41872   0.022033  -0.72327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50721   0.000001  -0.68268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00003   0.000032  -0.91217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93140   0.000040  -0.58639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1.059572   0.000060  -0.72327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</w:p>
        </w:tc>
        <w:tc>
          <w:tcPr>
            <w:tcW w:w="3298" w:type="dxa"/>
            <w:vAlign w:val="top"/>
          </w:tcPr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562495  -0.625001  -0.57748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578126   0.499999   0.577132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578126   0.499999   0.57712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578126   0.499999   0.57712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578126   0.499999   0.57712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431451  -0.210601  -0.31741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578126   0.499999   0.57712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578126   0.499999   0.57712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149407  -0.218413  -0.06747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149400  -0.218404   0.13155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290088   0.230815   0.13149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578126   0.499999   0.55738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136844   0.073104   0.00039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69110   0.027680   0.01459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250384   0.323098   0.46769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415040   0.499999   0.57270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250293   0.183909   0.01454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578126   0.499999   0.57119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352573   0.249984   0.307082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149407  -0.218413  -0.30380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68500  -0.176957   0.00045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199374   0.073100   0.030242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375384   0.353997   0.35232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03680   0.000594   0.01455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383790   0.499999   0.57712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138797   0.074203   0.369290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68500  -0.187394   0.00673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578126   0.484189   0.45211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352573   0.248529   0.29572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290088   0.183940   0.01454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149407  -0.218413  -0.32406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578143   0.326516   0.46743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578126   0.484189   0.45211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137717   0.249505   0.35030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199374   0.073100   0.03022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344743   0.499751   0.577033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200217   0.249505   0.32118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578126   0.499999   0.57704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578126   0.499999   0.577033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196067   0.355453   0.30707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554687   0.561504   0.577350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578248  -0.499999  -0.57742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578248  -0.499999  -0.57742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578248  -0.499902  -0.39286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580115  -0.496093  -0.577186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578248  -0.425073  -0.39286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578248  -0.499902  -0.39288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297011  -0.439263  -0.37735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105601  -0.158013  -0.25223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18559   0.111133   0.129607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522737  -0.428979  -0.39286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54551  -0.031764  -0.008100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523561  -0.429042  -0.453042</w:t>
            </w:r>
            <w:bookmarkStart w:id="0" w:name="_GoBack"/>
            <w:bookmarkEnd w:id="0"/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517615  -0.492187  -0.32071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105605  -0.156749  -0.07791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226691  -0.198756  -0.14356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18559   0.111133   0.24190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325175   0.172582  -0.01492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152480  -0.000758  -0.01541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297008  -0.439263  -0.25223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145156  -0.127711  -0.01492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517615  -0.355281  -0.32058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226699  -0.191241  -0.25222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226729  -0.202960  -0.32742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578256  -0.390399  -0.32742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226693  -0.390399  -0.32644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357402   0.061503   0.514850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517615  -0.492187  -0.320722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226729  -0.237573  -0.378823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226729  -0.237573  -0.378823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356425   0.172412   0.17642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518586  -0.428979  -0.39286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297011  -0.439263  -0.25222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027480  -0.031764  -0.015418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325175   0.172412   0.184161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297011  -0.439263  -0.25222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518592  -0.499999  -0.569375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518592  -0.499999  -0.577180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0.054551  -0.031764  -0.077424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  <w:t>-0.105605  -0.156749  -0.077439</w:t>
            </w:r>
          </w:p>
          <w:p>
            <w:pPr>
              <w:jc w:val="center"/>
              <w:rPr>
                <w:rFonts w:hint="default"/>
                <w:sz w:val="18"/>
                <w:szCs w:val="18"/>
                <w:vertAlign w:val="baseline"/>
                <w:lang w:val="en-US" w:eastAsia="zh-CN"/>
              </w:rPr>
            </w:pPr>
          </w:p>
        </w:tc>
      </w:tr>
    </w:tbl>
    <w:p>
      <w:pPr>
        <w:rPr>
          <w:rFonts w:hint="default"/>
          <w:lang w:val="en-US" w:eastAsia="zh-CN"/>
        </w:rPr>
      </w:pPr>
    </w:p>
    <w:p>
      <w:pPr>
        <w:pStyle w:val="4"/>
        <w:numPr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4、体会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算法希望找到Pareto前沿上均匀分布的解，从而使决策者有多种选择，但是不合适的交叉、变异参数有可能导致最终的Pareto解集收敛到一个边界点（在测试SCH函数中，Pareto解有可能只找到（4,0）或者（0,4））</w:t>
      </w:r>
    </w:p>
    <w:p>
      <w:p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NSGA-II使用了快速非支配排序算法，并且在上一代父代和子代的并集中使用精英策略选择下一代的父代，进行交叉、变异生成子代，减小了算法的运算开销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C00072E"/>
    <w:multiLevelType w:val="singleLevel"/>
    <w:tmpl w:val="AC00072E"/>
    <w:lvl w:ilvl="0" w:tentative="0">
      <w:start w:val="2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1485454"/>
    <w:rsid w:val="01EA0A2B"/>
    <w:rsid w:val="028655AB"/>
    <w:rsid w:val="03B5381D"/>
    <w:rsid w:val="06F43FD5"/>
    <w:rsid w:val="07A714F0"/>
    <w:rsid w:val="0A157C0B"/>
    <w:rsid w:val="10A40E78"/>
    <w:rsid w:val="10D4435C"/>
    <w:rsid w:val="11962C1E"/>
    <w:rsid w:val="12DC248D"/>
    <w:rsid w:val="13B43838"/>
    <w:rsid w:val="152404A2"/>
    <w:rsid w:val="15A9232F"/>
    <w:rsid w:val="15BD07DE"/>
    <w:rsid w:val="16F429AA"/>
    <w:rsid w:val="18320984"/>
    <w:rsid w:val="1AF455ED"/>
    <w:rsid w:val="1C1D6107"/>
    <w:rsid w:val="1C332C36"/>
    <w:rsid w:val="1D621B3F"/>
    <w:rsid w:val="1FEB17A2"/>
    <w:rsid w:val="21CE1D91"/>
    <w:rsid w:val="22940377"/>
    <w:rsid w:val="23204A29"/>
    <w:rsid w:val="23EB50DB"/>
    <w:rsid w:val="23F50154"/>
    <w:rsid w:val="269515D6"/>
    <w:rsid w:val="26AC2F90"/>
    <w:rsid w:val="275003A5"/>
    <w:rsid w:val="28D4003B"/>
    <w:rsid w:val="28E27A48"/>
    <w:rsid w:val="28E7355D"/>
    <w:rsid w:val="29FA32DA"/>
    <w:rsid w:val="2B5813ED"/>
    <w:rsid w:val="2C0D4990"/>
    <w:rsid w:val="2EDF470C"/>
    <w:rsid w:val="2F0E60C3"/>
    <w:rsid w:val="30C727B9"/>
    <w:rsid w:val="30DF4667"/>
    <w:rsid w:val="31B12B72"/>
    <w:rsid w:val="362B6012"/>
    <w:rsid w:val="38176D01"/>
    <w:rsid w:val="38A96E60"/>
    <w:rsid w:val="3962081F"/>
    <w:rsid w:val="3A8041FD"/>
    <w:rsid w:val="3BF441BA"/>
    <w:rsid w:val="3C6E03D0"/>
    <w:rsid w:val="3CF07C6B"/>
    <w:rsid w:val="3FA26522"/>
    <w:rsid w:val="423B6282"/>
    <w:rsid w:val="43954A6B"/>
    <w:rsid w:val="44360922"/>
    <w:rsid w:val="448B77A6"/>
    <w:rsid w:val="4A211521"/>
    <w:rsid w:val="4C581FEB"/>
    <w:rsid w:val="4D701A49"/>
    <w:rsid w:val="50D928CD"/>
    <w:rsid w:val="521A7310"/>
    <w:rsid w:val="521E7D05"/>
    <w:rsid w:val="537A30BD"/>
    <w:rsid w:val="53B4083C"/>
    <w:rsid w:val="544E3BCB"/>
    <w:rsid w:val="554A49C0"/>
    <w:rsid w:val="56231936"/>
    <w:rsid w:val="58A21804"/>
    <w:rsid w:val="59AD645F"/>
    <w:rsid w:val="5A8B5F6A"/>
    <w:rsid w:val="5B286DD3"/>
    <w:rsid w:val="5B795E06"/>
    <w:rsid w:val="5D11629E"/>
    <w:rsid w:val="5EB8011E"/>
    <w:rsid w:val="612D721C"/>
    <w:rsid w:val="615B0F28"/>
    <w:rsid w:val="62100B80"/>
    <w:rsid w:val="62DB44BE"/>
    <w:rsid w:val="631E45F9"/>
    <w:rsid w:val="64364090"/>
    <w:rsid w:val="64791E17"/>
    <w:rsid w:val="65B57608"/>
    <w:rsid w:val="66F62A56"/>
    <w:rsid w:val="67CF6743"/>
    <w:rsid w:val="6BA2762D"/>
    <w:rsid w:val="6C6637B2"/>
    <w:rsid w:val="705230BE"/>
    <w:rsid w:val="738B06F4"/>
    <w:rsid w:val="7574582A"/>
    <w:rsid w:val="764F1456"/>
    <w:rsid w:val="77090140"/>
    <w:rsid w:val="776B3828"/>
    <w:rsid w:val="7BB22E26"/>
    <w:rsid w:val="7C404725"/>
    <w:rsid w:val="7D0544D7"/>
    <w:rsid w:val="7D3C6731"/>
    <w:rsid w:val="7FD01103"/>
    <w:rsid w:val="7FD831EE"/>
    <w:rsid w:val="7FE321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semiHidden="0" w:name="heading 4"/>
    <w:lsdException w:qFormat="1" w:uiPriority="0" w:semiHidden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4">
    <w:name w:val="heading 4"/>
    <w:basedOn w:val="1"/>
    <w:next w:val="1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Arial" w:hAnsi="Arial" w:eastAsia="黑体"/>
      <w:b/>
      <w:sz w:val="28"/>
    </w:rPr>
  </w:style>
  <w:style w:type="paragraph" w:styleId="5">
    <w:name w:val="heading 5"/>
    <w:basedOn w:val="1"/>
    <w:next w:val="1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4"/>
    </w:pPr>
    <w:rPr>
      <w:b/>
      <w:sz w:val="28"/>
    </w:rPr>
  </w:style>
  <w:style w:type="character" w:default="1" w:styleId="8">
    <w:name w:val="Default Paragraph Font"/>
    <w:qFormat/>
    <w:uiPriority w:val="0"/>
  </w:style>
  <w:style w:type="table" w:default="1" w:styleId="6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7">
    <w:name w:val="Table Grid"/>
    <w:basedOn w:val="6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emf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1" Type="http://schemas.openxmlformats.org/officeDocument/2006/relationships/fontTable" Target="fontTable.xml"/><Relationship Id="rId20" Type="http://schemas.openxmlformats.org/officeDocument/2006/relationships/numbering" Target="numbering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image" Target="media/image9.emf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emf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3</TotalTime>
  <ScaleCrop>false</ScaleCrop>
  <LinksUpToDate>false</LinksUpToDate>
  <CharactersWithSpaces>0</CharactersWithSpaces>
  <Application>WPS Office_11.1.0.91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细雨轻风</cp:lastModifiedBy>
  <dcterms:modified xsi:type="dcterms:W3CDTF">2019-11-03T12:12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